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99"/>
        <w:gridCol w:w="4456"/>
      </w:tblGrid>
      <w:tr w:rsidR="00EC176E" w:rsidTr="00D55C23">
        <w:tc>
          <w:tcPr>
            <w:tcW w:w="93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C176E" w:rsidRDefault="00EC176E" w:rsidP="00D55C23">
            <w:pPr>
              <w:pStyle w:val="a9"/>
            </w:pPr>
            <w:r>
              <w:t>Синхронный</w:t>
            </w:r>
            <w:r>
              <w:rPr>
                <w:lang w:val="en-US"/>
              </w:rPr>
              <w:t xml:space="preserve"> RS-</w:t>
            </w:r>
            <w:r>
              <w:t>триггер</w:t>
            </w:r>
          </w:p>
        </w:tc>
      </w:tr>
      <w:tr w:rsidR="00EC176E" w:rsidTr="00D55C23">
        <w:tc>
          <w:tcPr>
            <w:tcW w:w="4672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7"/>
              <w:tblpPr w:leftFromText="180" w:rightFromText="180" w:vertAnchor="text" w:tblpY="1"/>
              <w:tblOverlap w:val="never"/>
              <w:tblW w:w="4673" w:type="dxa"/>
              <w:tblLook w:val="04A0" w:firstRow="1" w:lastRow="0" w:firstColumn="1" w:lastColumn="0" w:noHBand="0" w:noVBand="1"/>
            </w:tblPr>
            <w:tblGrid>
              <w:gridCol w:w="577"/>
              <w:gridCol w:w="655"/>
              <w:gridCol w:w="574"/>
              <w:gridCol w:w="741"/>
              <w:gridCol w:w="2126"/>
            </w:tblGrid>
            <w:tr w:rsidR="00EC176E" w:rsidTr="009619C9">
              <w:tc>
                <w:tcPr>
                  <w:tcW w:w="577" w:type="dxa"/>
                  <w:tcBorders>
                    <w:bottom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 w:rsidRPr="00EC71A2">
                    <w:rPr>
                      <w:position w:val="-6"/>
                    </w:rPr>
                    <w:object w:dxaOrig="340" w:dyaOrig="3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pt;height:18pt" o:ole="" fillcolor="window">
                        <v:imagedata r:id="rId6" o:title=""/>
                      </v:shape>
                      <o:OLEObject Type="Embed" ProgID="Equation.3" ShapeID="_x0000_i1025" DrawAspect="Content" ObjectID="_1612800264" r:id="rId7"/>
                    </w:object>
                  </w:r>
                </w:p>
              </w:tc>
              <w:tc>
                <w:tcPr>
                  <w:tcW w:w="654" w:type="dxa"/>
                  <w:tcBorders>
                    <w:bottom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 w:rsidRPr="00EC71A2">
                    <w:rPr>
                      <w:position w:val="-4"/>
                    </w:rPr>
                    <w:object w:dxaOrig="420" w:dyaOrig="400">
                      <v:shape id="_x0000_i1026" type="#_x0000_t75" style="width:21.9pt;height:20.6pt" o:ole="" fillcolor="window">
                        <v:imagedata r:id="rId8" o:title=""/>
                      </v:shape>
                      <o:OLEObject Type="Embed" ProgID="Equation.DSMT4" ShapeID="_x0000_i1026" DrawAspect="Content" ObjectID="_1612800265" r:id="rId9"/>
                    </w:object>
                  </w:r>
                </w:p>
              </w:tc>
              <w:tc>
                <w:tcPr>
                  <w:tcW w:w="0" w:type="auto"/>
                  <w:tcBorders>
                    <w:bottom w:val="single" w:sz="12" w:space="0" w:color="auto"/>
                    <w:right w:val="single" w:sz="12" w:space="0" w:color="auto"/>
                  </w:tcBorders>
                </w:tcPr>
                <w:p w:rsidR="00EC176E" w:rsidRDefault="009619C9" w:rsidP="00D55C23">
                  <w:pPr>
                    <w:pStyle w:val="a9"/>
                  </w:pPr>
                  <w:r w:rsidRPr="00EC71A2">
                    <w:rPr>
                      <w:position w:val="-6"/>
                    </w:rPr>
                    <w:object w:dxaOrig="340" w:dyaOrig="420">
                      <v:shape id="_x0000_i1027" type="#_x0000_t75" style="width:17.85pt;height:22.25pt" o:ole="" fillcolor="window">
                        <v:imagedata r:id="rId10" o:title=""/>
                      </v:shape>
                      <o:OLEObject Type="Embed" ProgID="Equation.DSMT4" ShapeID="_x0000_i1027" DrawAspect="Content" ObjectID="_1612800266" r:id="rId11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499" w:dyaOrig="380">
                      <v:shape id="_x0000_i1028" type="#_x0000_t75" style="width:26.25pt;height:19.5pt" o:ole="" fillcolor="window">
                        <v:imagedata r:id="rId12" o:title=""/>
                      </v:shape>
                      <o:OLEObject Type="Embed" ProgID="Equation.3" ShapeID="_x0000_i1028" DrawAspect="Content" ObjectID="_1612800267" r:id="rId13"/>
                    </w:object>
                  </w:r>
                </w:p>
              </w:tc>
              <w:tc>
                <w:tcPr>
                  <w:tcW w:w="2127" w:type="dxa"/>
                  <w:tcBorders>
                    <w:left w:val="single" w:sz="12" w:space="0" w:color="auto"/>
                    <w:bottom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Операция</w:t>
                  </w:r>
                </w:p>
              </w:tc>
            </w:tr>
            <w:tr w:rsidR="00EC176E" w:rsidTr="009619C9">
              <w:tc>
                <w:tcPr>
                  <w:tcW w:w="577" w:type="dxa"/>
                  <w:tcBorders>
                    <w:top w:val="single" w:sz="12" w:space="0" w:color="auto"/>
                  </w:tcBorders>
                </w:tcPr>
                <w:p w:rsidR="00EC176E" w:rsidRPr="00EC176E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654" w:type="dxa"/>
                  <w:tcBorders>
                    <w:top w:val="single" w:sz="12" w:space="0" w:color="auto"/>
                  </w:tcBorders>
                </w:tcPr>
                <w:p w:rsidR="00EC176E" w:rsidRPr="00EC176E" w:rsidRDefault="00EC176E" w:rsidP="00D55C23">
                  <w:pPr>
                    <w:pStyle w:val="a9"/>
                  </w:pPr>
                  <w:r>
                    <w:t>*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EC176E" w:rsidRPr="00EC176E" w:rsidRDefault="00EC176E" w:rsidP="00D55C23">
                  <w:pPr>
                    <w:pStyle w:val="a9"/>
                  </w:pPr>
                  <w:r>
                    <w:t>*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29" type="#_x0000_t75" style="width:18.75pt;height:19.5pt" o:ole="" fillcolor="window">
                        <v:imagedata r:id="rId14" o:title=""/>
                      </v:shape>
                      <o:OLEObject Type="Embed" ProgID="Equation.3" ShapeID="_x0000_i1029" DrawAspect="Content" ObjectID="_1612800268" r:id="rId15"/>
                    </w:object>
                  </w:r>
                </w:p>
              </w:tc>
              <w:tc>
                <w:tcPr>
                  <w:tcW w:w="2127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9619C9">
              <w:tc>
                <w:tcPr>
                  <w:tcW w:w="577" w:type="dxa"/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1</w:t>
                  </w:r>
                </w:p>
              </w:tc>
              <w:tc>
                <w:tcPr>
                  <w:tcW w:w="654" w:type="dxa"/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30" type="#_x0000_t75" style="width:18.75pt;height:19.5pt" o:ole="" fillcolor="window">
                        <v:imagedata r:id="rId14" o:title=""/>
                      </v:shape>
                      <o:OLEObject Type="Embed" ProgID="Equation.3" ShapeID="_x0000_i1030" DrawAspect="Content" ObjectID="_1612800269" r:id="rId16"/>
                    </w:object>
                  </w:r>
                </w:p>
              </w:tc>
              <w:tc>
                <w:tcPr>
                  <w:tcW w:w="2127" w:type="dxa"/>
                  <w:tcBorders>
                    <w:lef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9619C9">
              <w:tc>
                <w:tcPr>
                  <w:tcW w:w="577" w:type="dxa"/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1</w:t>
                  </w:r>
                </w:p>
              </w:tc>
              <w:tc>
                <w:tcPr>
                  <w:tcW w:w="654" w:type="dxa"/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2127" w:type="dxa"/>
                  <w:tcBorders>
                    <w:left w:val="single" w:sz="12" w:space="0" w:color="auto"/>
                  </w:tcBorders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Установка</w:t>
                  </w:r>
                </w:p>
              </w:tc>
            </w:tr>
            <w:tr w:rsidR="00EC176E" w:rsidTr="009619C9">
              <w:tc>
                <w:tcPr>
                  <w:tcW w:w="577" w:type="dxa"/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1</w:t>
                  </w:r>
                </w:p>
              </w:tc>
              <w:tc>
                <w:tcPr>
                  <w:tcW w:w="654" w:type="dxa"/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2127" w:type="dxa"/>
                  <w:tcBorders>
                    <w:left w:val="single" w:sz="12" w:space="0" w:color="auto"/>
                  </w:tcBorders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Сброс</w:t>
                  </w:r>
                </w:p>
              </w:tc>
            </w:tr>
            <w:tr w:rsidR="00EC176E" w:rsidTr="009619C9">
              <w:tc>
                <w:tcPr>
                  <w:tcW w:w="577" w:type="dxa"/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1</w:t>
                  </w:r>
                </w:p>
              </w:tc>
              <w:tc>
                <w:tcPr>
                  <w:tcW w:w="654" w:type="dxa"/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2127" w:type="dxa"/>
                  <w:tcBorders>
                    <w:left w:val="single" w:sz="12" w:space="0" w:color="auto"/>
                  </w:tcBorders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Не определено</w:t>
                  </w:r>
                </w:p>
              </w:tc>
            </w:tr>
          </w:tbl>
          <w:p w:rsidR="00EC176E" w:rsidRDefault="00EC176E" w:rsidP="00D55C23">
            <w:pPr>
              <w:tabs>
                <w:tab w:val="left" w:pos="5488"/>
              </w:tabs>
            </w:pPr>
          </w:p>
        </w:tc>
        <w:tc>
          <w:tcPr>
            <w:tcW w:w="4673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7"/>
              <w:tblpPr w:leftFromText="180" w:rightFromText="180" w:vertAnchor="text" w:horzAnchor="page" w:tblpX="279" w:tblpY="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432"/>
              <w:gridCol w:w="655"/>
              <w:gridCol w:w="574"/>
            </w:tblGrid>
            <w:tr w:rsidR="00EC176E" w:rsidTr="009619C9">
              <w:tc>
                <w:tcPr>
                  <w:tcW w:w="1432" w:type="dxa"/>
                  <w:tcBorders>
                    <w:bottom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1140" w:dyaOrig="380">
                      <v:shape id="_x0000_i1031" type="#_x0000_t75" style="width:60.75pt;height:19.5pt" o:ole="" fillcolor="window">
                        <v:imagedata r:id="rId17" o:title=""/>
                      </v:shape>
                      <o:OLEObject Type="Embed" ProgID="Equation.3" ShapeID="_x0000_i1031" DrawAspect="Content" ObjectID="_1612800270" r:id="rId18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</w:tcBorders>
                </w:tcPr>
                <w:p w:rsidR="00EC176E" w:rsidRDefault="009619C9" w:rsidP="00D55C23">
                  <w:pPr>
                    <w:pStyle w:val="a9"/>
                  </w:pPr>
                  <w:r w:rsidRPr="00EC71A2">
                    <w:rPr>
                      <w:position w:val="-4"/>
                    </w:rPr>
                    <w:object w:dxaOrig="420" w:dyaOrig="400">
                      <v:shape id="_x0000_i1032" type="#_x0000_t75" style="width:21.9pt;height:20.6pt" o:ole="" fillcolor="window">
                        <v:imagedata r:id="rId19" o:title=""/>
                      </v:shape>
                      <o:OLEObject Type="Embed" ProgID="Equation.DSMT4" ShapeID="_x0000_i1032" DrawAspect="Content" ObjectID="_1612800271" r:id="rId20"/>
                    </w:object>
                  </w:r>
                </w:p>
              </w:tc>
              <w:tc>
                <w:tcPr>
                  <w:tcW w:w="0" w:type="auto"/>
                  <w:tcBorders>
                    <w:bottom w:val="single" w:sz="12" w:space="0" w:color="auto"/>
                  </w:tcBorders>
                </w:tcPr>
                <w:p w:rsidR="00EC176E" w:rsidRDefault="009619C9" w:rsidP="00D55C23">
                  <w:pPr>
                    <w:pStyle w:val="a9"/>
                  </w:pPr>
                  <w:r w:rsidRPr="00EC71A2">
                    <w:rPr>
                      <w:position w:val="-6"/>
                    </w:rPr>
                    <w:object w:dxaOrig="340" w:dyaOrig="420">
                      <v:shape id="_x0000_i1033" type="#_x0000_t75" style="width:17.85pt;height:22.25pt" o:ole="" fillcolor="window">
                        <v:imagedata r:id="rId21" o:title=""/>
                      </v:shape>
                      <o:OLEObject Type="Embed" ProgID="Equation.DSMT4" ShapeID="_x0000_i1033" DrawAspect="Content" ObjectID="_1612800272" r:id="rId22"/>
                    </w:object>
                  </w:r>
                </w:p>
              </w:tc>
            </w:tr>
            <w:tr w:rsidR="00EC176E" w:rsidTr="009619C9">
              <w:tc>
                <w:tcPr>
                  <w:tcW w:w="1432" w:type="dxa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0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</w:tr>
            <w:tr w:rsidR="00EC176E" w:rsidTr="009619C9">
              <w:tc>
                <w:tcPr>
                  <w:tcW w:w="1432" w:type="dxa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0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  <w:tr w:rsidR="00EC176E" w:rsidTr="009619C9">
              <w:tc>
                <w:tcPr>
                  <w:tcW w:w="1432" w:type="dxa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rFonts w:cs="Times New Roman"/>
                      <w:lang w:val="en-US"/>
                    </w:rPr>
                    <w:t xml:space="preserve">1 → </w:t>
                  </w: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</w:tr>
            <w:tr w:rsidR="00EC176E" w:rsidTr="009619C9">
              <w:tc>
                <w:tcPr>
                  <w:tcW w:w="1432" w:type="dxa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1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9619C9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</w:tr>
          </w:tbl>
          <w:p w:rsidR="00EC176E" w:rsidRDefault="00EC176E" w:rsidP="00D55C23">
            <w:pPr>
              <w:tabs>
                <w:tab w:val="left" w:pos="5488"/>
              </w:tabs>
            </w:pPr>
          </w:p>
        </w:tc>
      </w:tr>
      <w:tr w:rsidR="00EC176E" w:rsidTr="00D55C23">
        <w:tc>
          <w:tcPr>
            <w:tcW w:w="93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2480C" w:rsidRDefault="0022480C" w:rsidP="00D55C23">
            <w:pPr>
              <w:pStyle w:val="a9"/>
            </w:pPr>
          </w:p>
          <w:p w:rsidR="00EC176E" w:rsidRPr="00EC176E" w:rsidRDefault="00EC176E" w:rsidP="00D55C23">
            <w:pPr>
              <w:pStyle w:val="a9"/>
            </w:pPr>
            <w:r w:rsidRPr="00EC176E">
              <w:t>Синхронный D-триггер</w:t>
            </w:r>
          </w:p>
        </w:tc>
      </w:tr>
      <w:tr w:rsidR="00EC176E" w:rsidTr="00D55C23">
        <w:tc>
          <w:tcPr>
            <w:tcW w:w="4672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7"/>
              <w:tblpPr w:leftFromText="180" w:rightFromText="180" w:vertAnchor="text" w:tblpY="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77"/>
              <w:gridCol w:w="592"/>
              <w:gridCol w:w="741"/>
              <w:gridCol w:w="1468"/>
            </w:tblGrid>
            <w:tr w:rsidR="00EC176E" w:rsidTr="0022480C">
              <w:tc>
                <w:tcPr>
                  <w:tcW w:w="0" w:type="auto"/>
                  <w:tcBorders>
                    <w:bottom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EC71A2">
                    <w:rPr>
                      <w:position w:val="-6"/>
                    </w:rPr>
                    <w:object w:dxaOrig="340" w:dyaOrig="340">
                      <v:shape id="_x0000_i1034" type="#_x0000_t75" style="width:18pt;height:18pt" o:ole="" fillcolor="window">
                        <v:imagedata r:id="rId23" o:title=""/>
                      </v:shape>
                      <o:OLEObject Type="Embed" ProgID="Equation.3" ShapeID="_x0000_i1034" DrawAspect="Content" ObjectID="_1612800273" r:id="rId24"/>
                    </w:object>
                  </w:r>
                </w:p>
              </w:tc>
              <w:tc>
                <w:tcPr>
                  <w:tcW w:w="0" w:type="auto"/>
                  <w:tcBorders>
                    <w:bottom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EC71A2">
                    <w:rPr>
                      <w:position w:val="-4"/>
                    </w:rPr>
                    <w:object w:dxaOrig="360" w:dyaOrig="320">
                      <v:shape id="_x0000_i1035" type="#_x0000_t75" style="width:18.75pt;height:16.5pt" o:ole="" fillcolor="window">
                        <v:imagedata r:id="rId25" o:title=""/>
                      </v:shape>
                      <o:OLEObject Type="Embed" ProgID="Equation.3" ShapeID="_x0000_i1035" DrawAspect="Content" ObjectID="_1612800274" r:id="rId26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499" w:dyaOrig="380">
                      <v:shape id="_x0000_i1036" type="#_x0000_t75" style="width:26.25pt;height:19.5pt" o:ole="" fillcolor="window">
                        <v:imagedata r:id="rId12" o:title=""/>
                      </v:shape>
                      <o:OLEObject Type="Embed" ProgID="Equation.3" ShapeID="_x0000_i1036" DrawAspect="Content" ObjectID="_1612800275" r:id="rId27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Операция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top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37" type="#_x0000_t75" style="width:18.75pt;height:19.5pt" o:ole="" fillcolor="window">
                        <v:imagedata r:id="rId14" o:title=""/>
                      </v:shape>
                      <o:OLEObject Type="Embed" ProgID="Equation.3" ShapeID="_x0000_i1037" DrawAspect="Content" ObjectID="_1612800276" r:id="rId2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22480C"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38" type="#_x0000_t75" style="width:18.75pt;height:19.5pt" o:ole="" fillcolor="window">
                        <v:imagedata r:id="rId14" o:title=""/>
                      </v:shape>
                      <o:OLEObject Type="Embed" ProgID="Equation.3" ShapeID="_x0000_i1038" DrawAspect="Content" ObjectID="_1612800277" r:id="rId29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22480C"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Сброс</w:t>
                  </w:r>
                </w:p>
              </w:tc>
            </w:tr>
            <w:tr w:rsidR="00EC176E" w:rsidTr="0022480C"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Установка</w:t>
                  </w:r>
                </w:p>
              </w:tc>
            </w:tr>
          </w:tbl>
          <w:p w:rsidR="00EC176E" w:rsidRDefault="00EC176E" w:rsidP="00D55C23">
            <w:pPr>
              <w:tabs>
                <w:tab w:val="left" w:pos="5488"/>
              </w:tabs>
            </w:pPr>
          </w:p>
        </w:tc>
        <w:tc>
          <w:tcPr>
            <w:tcW w:w="4673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7"/>
              <w:tblpPr w:leftFromText="180" w:rightFromText="180" w:vertAnchor="text" w:horzAnchor="page" w:tblpY="1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432"/>
              <w:gridCol w:w="592"/>
            </w:tblGrid>
            <w:tr w:rsidR="00EC176E" w:rsidTr="0022480C">
              <w:tc>
                <w:tcPr>
                  <w:tcW w:w="0" w:type="auto"/>
                  <w:tcBorders>
                    <w:bottom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1140" w:dyaOrig="380">
                      <v:shape id="_x0000_i1039" type="#_x0000_t75" style="width:60.75pt;height:19.5pt" o:ole="" fillcolor="window">
                        <v:imagedata r:id="rId17" o:title=""/>
                      </v:shape>
                      <o:OLEObject Type="Embed" ProgID="Equation.3" ShapeID="_x0000_i1039" DrawAspect="Content" ObjectID="_1612800278" r:id="rId30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EC71A2">
                    <w:rPr>
                      <w:position w:val="-4"/>
                    </w:rPr>
                    <w:object w:dxaOrig="360" w:dyaOrig="320">
                      <v:shape id="_x0000_i1040" type="#_x0000_t75" style="width:18.75pt;height:16.5pt" o:ole="" fillcolor="window">
                        <v:imagedata r:id="rId31" o:title=""/>
                      </v:shape>
                      <o:OLEObject Type="Embed" ProgID="Equation.3" ShapeID="_x0000_i1040" DrawAspect="Content" ObjectID="_1612800279" r:id="rId32"/>
                    </w:objec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0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0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rFonts w:cs="Times New Roman"/>
                      <w:lang w:val="en-US"/>
                    </w:rPr>
                    <w:t xml:space="preserve">1 → </w:t>
                  </w: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1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</w:tr>
          </w:tbl>
          <w:p w:rsidR="00EC176E" w:rsidRDefault="00EC176E" w:rsidP="00D55C23">
            <w:pPr>
              <w:tabs>
                <w:tab w:val="left" w:pos="5488"/>
              </w:tabs>
            </w:pPr>
            <w:bookmarkStart w:id="0" w:name="_GoBack"/>
            <w:bookmarkEnd w:id="0"/>
          </w:p>
        </w:tc>
      </w:tr>
      <w:tr w:rsidR="00EC176E" w:rsidTr="00D55C23">
        <w:tc>
          <w:tcPr>
            <w:tcW w:w="93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2480C" w:rsidRDefault="0022480C" w:rsidP="00D55C23">
            <w:pPr>
              <w:pStyle w:val="a9"/>
            </w:pPr>
          </w:p>
          <w:p w:rsidR="00EC176E" w:rsidRDefault="00EC176E" w:rsidP="00D55C23">
            <w:pPr>
              <w:pStyle w:val="a9"/>
            </w:pPr>
            <w:r>
              <w:t>Синхронный</w:t>
            </w:r>
            <w:r>
              <w:rPr>
                <w:lang w:val="en-US"/>
              </w:rPr>
              <w:t xml:space="preserve"> T-</w:t>
            </w:r>
            <w:r>
              <w:t>триггер</w:t>
            </w:r>
          </w:p>
        </w:tc>
      </w:tr>
      <w:tr w:rsidR="00EC176E" w:rsidTr="00D55C23">
        <w:tc>
          <w:tcPr>
            <w:tcW w:w="4672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7"/>
              <w:tblpPr w:leftFromText="180" w:rightFromText="180" w:vertAnchor="text" w:tblpY="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77"/>
              <w:gridCol w:w="561"/>
              <w:gridCol w:w="741"/>
              <w:gridCol w:w="1386"/>
            </w:tblGrid>
            <w:tr w:rsidR="00EC176E" w:rsidTr="0022480C">
              <w:tc>
                <w:tcPr>
                  <w:tcW w:w="0" w:type="auto"/>
                  <w:tcBorders>
                    <w:bottom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EC71A2">
                    <w:rPr>
                      <w:position w:val="-6"/>
                    </w:rPr>
                    <w:object w:dxaOrig="340" w:dyaOrig="340">
                      <v:shape id="_x0000_i1041" type="#_x0000_t75" style="width:18pt;height:18pt" o:ole="" fillcolor="window">
                        <v:imagedata r:id="rId23" o:title=""/>
                      </v:shape>
                      <o:OLEObject Type="Embed" ProgID="Equation.3" ShapeID="_x0000_i1041" DrawAspect="Content" ObjectID="_1612800280" r:id="rId33"/>
                    </w:object>
                  </w:r>
                </w:p>
              </w:tc>
              <w:tc>
                <w:tcPr>
                  <w:tcW w:w="0" w:type="auto"/>
                  <w:tcBorders>
                    <w:bottom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EC71A2">
                    <w:rPr>
                      <w:position w:val="-4"/>
                    </w:rPr>
                    <w:object w:dxaOrig="320" w:dyaOrig="320">
                      <v:shape id="_x0000_i1042" type="#_x0000_t75" style="width:17.25pt;height:16.5pt" o:ole="" fillcolor="window">
                        <v:imagedata r:id="rId34" o:title=""/>
                      </v:shape>
                      <o:OLEObject Type="Embed" ProgID="Equation.3" ShapeID="_x0000_i1042" DrawAspect="Content" ObjectID="_1612800281" r:id="rId35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499" w:dyaOrig="380">
                      <v:shape id="_x0000_i1043" type="#_x0000_t75" style="width:26.25pt;height:19.5pt" o:ole="" fillcolor="window">
                        <v:imagedata r:id="rId12" o:title=""/>
                      </v:shape>
                      <o:OLEObject Type="Embed" ProgID="Equation.3" ShapeID="_x0000_i1043" DrawAspect="Content" ObjectID="_1612800282" r:id="rId36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Операция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top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44" type="#_x0000_t75" style="width:18.75pt;height:19.5pt" o:ole="" fillcolor="window">
                        <v:imagedata r:id="rId14" o:title=""/>
                      </v:shape>
                      <o:OLEObject Type="Embed" ProgID="Equation.3" ShapeID="_x0000_i1044" DrawAspect="Content" ObjectID="_1612800283" r:id="rId3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22480C"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45" type="#_x0000_t75" style="width:18.75pt;height:19.5pt" o:ole="" fillcolor="window">
                        <v:imagedata r:id="rId14" o:title=""/>
                      </v:shape>
                      <o:OLEObject Type="Embed" ProgID="Equation.3" ShapeID="_x0000_i1045" DrawAspect="Content" ObjectID="_1612800284" r:id="rId38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22480C"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46" type="#_x0000_t75" style="width:18.75pt;height:19.5pt" o:ole="" fillcolor="window">
                        <v:imagedata r:id="rId14" o:title=""/>
                      </v:shape>
                      <o:OLEObject Type="Embed" ProgID="Equation.3" ShapeID="_x0000_i1046" DrawAspect="Content" ObjectID="_1612800285" r:id="rId39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22480C"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380" w:dyaOrig="420">
                      <v:shape id="_x0000_i1047" type="#_x0000_t75" style="width:20.25pt;height:21.75pt" o:ole="" fillcolor="window">
                        <v:imagedata r:id="rId40" o:title=""/>
                      </v:shape>
                      <o:OLEObject Type="Embed" ProgID="Equation.3" ShapeID="_x0000_i1047" DrawAspect="Content" ObjectID="_1612800286" r:id="rId41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Инверсия</w:t>
                  </w:r>
                </w:p>
              </w:tc>
            </w:tr>
          </w:tbl>
          <w:p w:rsidR="00EC176E" w:rsidRDefault="00EC176E" w:rsidP="00D55C23">
            <w:pPr>
              <w:tabs>
                <w:tab w:val="left" w:pos="5488"/>
              </w:tabs>
            </w:pPr>
          </w:p>
        </w:tc>
        <w:tc>
          <w:tcPr>
            <w:tcW w:w="4673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7"/>
              <w:tblpPr w:leftFromText="180" w:rightFromText="180" w:vertAnchor="text" w:horzAnchor="page" w:tblpY="-2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432"/>
              <w:gridCol w:w="561"/>
            </w:tblGrid>
            <w:tr w:rsidR="00EC176E" w:rsidTr="0022480C">
              <w:tc>
                <w:tcPr>
                  <w:tcW w:w="0" w:type="auto"/>
                  <w:tcBorders>
                    <w:bottom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1140" w:dyaOrig="380">
                      <v:shape id="_x0000_i1048" type="#_x0000_t75" style="width:60.75pt;height:19.5pt" o:ole="" fillcolor="window">
                        <v:imagedata r:id="rId17" o:title=""/>
                      </v:shape>
                      <o:OLEObject Type="Embed" ProgID="Equation.3" ShapeID="_x0000_i1048" DrawAspect="Content" ObjectID="_1612800287" r:id="rId42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  <w:jc w:val="left"/>
                  </w:pPr>
                  <w:r w:rsidRPr="00EC71A2">
                    <w:rPr>
                      <w:position w:val="-4"/>
                    </w:rPr>
                    <w:object w:dxaOrig="320" w:dyaOrig="320">
                      <v:shape id="_x0000_i1049" type="#_x0000_t75" style="width:17.25pt;height:16.5pt" o:ole="" fillcolor="window">
                        <v:imagedata r:id="rId34" o:title=""/>
                      </v:shape>
                      <o:OLEObject Type="Embed" ProgID="Equation.3" ShapeID="_x0000_i1049" DrawAspect="Content" ObjectID="_1612800288" r:id="rId43"/>
                    </w:objec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0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0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rFonts w:cs="Times New Roman"/>
                      <w:lang w:val="en-US"/>
                    </w:rPr>
                    <w:t xml:space="preserve">1 → </w:t>
                  </w: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1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</w:tbl>
          <w:p w:rsidR="00EC176E" w:rsidRDefault="00EC176E" w:rsidP="00D55C23">
            <w:pPr>
              <w:tabs>
                <w:tab w:val="left" w:pos="5488"/>
              </w:tabs>
            </w:pPr>
          </w:p>
        </w:tc>
      </w:tr>
      <w:tr w:rsidR="00EC176E" w:rsidTr="00D55C23">
        <w:tc>
          <w:tcPr>
            <w:tcW w:w="93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2480C" w:rsidRDefault="0022480C" w:rsidP="00D55C23">
            <w:pPr>
              <w:pStyle w:val="a9"/>
            </w:pPr>
          </w:p>
          <w:p w:rsidR="00EC176E" w:rsidRDefault="00EC176E" w:rsidP="00D55C23">
            <w:pPr>
              <w:pStyle w:val="a9"/>
            </w:pPr>
            <w:r>
              <w:t xml:space="preserve">Синхронный </w:t>
            </w:r>
            <w:r>
              <w:rPr>
                <w:lang w:val="en-US"/>
              </w:rPr>
              <w:t>JK-</w:t>
            </w:r>
            <w:r>
              <w:t>триггер</w:t>
            </w:r>
          </w:p>
        </w:tc>
      </w:tr>
      <w:tr w:rsidR="00EC176E" w:rsidTr="00D55C23">
        <w:tc>
          <w:tcPr>
            <w:tcW w:w="4672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7"/>
              <w:tblpPr w:leftFromText="180" w:rightFromText="180" w:vertAnchor="text" w:tblpY="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77"/>
              <w:gridCol w:w="597"/>
              <w:gridCol w:w="592"/>
              <w:gridCol w:w="741"/>
              <w:gridCol w:w="1468"/>
            </w:tblGrid>
            <w:tr w:rsidR="00EC176E" w:rsidTr="0022480C">
              <w:tc>
                <w:tcPr>
                  <w:tcW w:w="576" w:type="dxa"/>
                  <w:tcBorders>
                    <w:bottom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 w:rsidRPr="00EC71A2">
                    <w:rPr>
                      <w:position w:val="-6"/>
                    </w:rPr>
                    <w:object w:dxaOrig="340" w:dyaOrig="340">
                      <v:shape id="_x0000_i1050" type="#_x0000_t75" style="width:18pt;height:18pt" o:ole="" fillcolor="window">
                        <v:imagedata r:id="rId6" o:title=""/>
                      </v:shape>
                      <o:OLEObject Type="Embed" ProgID="Equation.3" ShapeID="_x0000_i1050" DrawAspect="Content" ObjectID="_1612800289" r:id="rId44"/>
                    </w:object>
                  </w:r>
                </w:p>
              </w:tc>
              <w:tc>
                <w:tcPr>
                  <w:tcW w:w="597" w:type="dxa"/>
                  <w:tcBorders>
                    <w:bottom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2F6F4C">
                    <w:rPr>
                      <w:position w:val="-6"/>
                    </w:rPr>
                    <w:object w:dxaOrig="279" w:dyaOrig="340">
                      <v:shape id="_x0000_i1051" type="#_x0000_t75" style="width:15pt;height:18pt" o:ole="" fillcolor="window">
                        <v:imagedata r:id="rId45" o:title=""/>
                      </v:shape>
                      <o:OLEObject Type="Embed" ProgID="Equation.3" ShapeID="_x0000_i1051" DrawAspect="Content" ObjectID="_1612800290" r:id="rId46"/>
                    </w:object>
                  </w:r>
                </w:p>
              </w:tc>
              <w:tc>
                <w:tcPr>
                  <w:tcW w:w="0" w:type="auto"/>
                  <w:tcBorders>
                    <w:bottom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2F6F4C">
                    <w:rPr>
                      <w:position w:val="-4"/>
                    </w:rPr>
                    <w:object w:dxaOrig="360" w:dyaOrig="320">
                      <v:shape id="_x0000_i1052" type="#_x0000_t75" style="width:18.75pt;height:16.5pt" o:ole="" fillcolor="window">
                        <v:imagedata r:id="rId47" o:title=""/>
                      </v:shape>
                      <o:OLEObject Type="Embed" ProgID="Equation.3" ShapeID="_x0000_i1052" DrawAspect="Content" ObjectID="_1612800291" r:id="rId48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499" w:dyaOrig="380">
                      <v:shape id="_x0000_i1053" type="#_x0000_t75" style="width:26.25pt;height:19.5pt" o:ole="" fillcolor="window">
                        <v:imagedata r:id="rId12" o:title=""/>
                      </v:shape>
                      <o:OLEObject Type="Embed" ProgID="Equation.3" ShapeID="_x0000_i1053" DrawAspect="Content" ObjectID="_1612800292" r:id="rId49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Операция</w:t>
                  </w:r>
                </w:p>
              </w:tc>
            </w:tr>
            <w:tr w:rsidR="00EC176E" w:rsidTr="0022480C">
              <w:tc>
                <w:tcPr>
                  <w:tcW w:w="576" w:type="dxa"/>
                  <w:tcBorders>
                    <w:top w:val="single" w:sz="12" w:space="0" w:color="auto"/>
                  </w:tcBorders>
                </w:tcPr>
                <w:p w:rsidR="00EC176E" w:rsidRPr="00EC176E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97" w:type="dxa"/>
                  <w:tcBorders>
                    <w:top w:val="single" w:sz="12" w:space="0" w:color="auto"/>
                  </w:tcBorders>
                </w:tcPr>
                <w:p w:rsidR="00EC176E" w:rsidRPr="00EC176E" w:rsidRDefault="00EC176E" w:rsidP="00D55C23">
                  <w:pPr>
                    <w:pStyle w:val="a9"/>
                  </w:pPr>
                  <w:r>
                    <w:t>*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EC176E" w:rsidRPr="00EC176E" w:rsidRDefault="00EC176E" w:rsidP="00D55C23">
                  <w:pPr>
                    <w:pStyle w:val="a9"/>
                  </w:pPr>
                  <w:r>
                    <w:t>*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54" type="#_x0000_t75" style="width:18.75pt;height:19.5pt" o:ole="" fillcolor="window">
                        <v:imagedata r:id="rId14" o:title=""/>
                      </v:shape>
                      <o:OLEObject Type="Embed" ProgID="Equation.3" ShapeID="_x0000_i1054" DrawAspect="Content" ObjectID="_1612800293" r:id="rId5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22480C">
              <w:tc>
                <w:tcPr>
                  <w:tcW w:w="576" w:type="dxa"/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1</w:t>
                  </w:r>
                </w:p>
              </w:tc>
              <w:tc>
                <w:tcPr>
                  <w:tcW w:w="597" w:type="dxa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CA7D34">
                    <w:rPr>
                      <w:position w:val="-10"/>
                    </w:rPr>
                    <w:object w:dxaOrig="360" w:dyaOrig="380">
                      <v:shape id="_x0000_i1055" type="#_x0000_t75" style="width:18.75pt;height:19.5pt" o:ole="" fillcolor="window">
                        <v:imagedata r:id="rId14" o:title=""/>
                      </v:shape>
                      <o:OLEObject Type="Embed" ProgID="Equation.3" ShapeID="_x0000_i1055" DrawAspect="Content" ObjectID="_1612800294" r:id="rId51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CA7D34" w:rsidRDefault="00EC176E" w:rsidP="00D55C23">
                  <w:pPr>
                    <w:pStyle w:val="a9"/>
                  </w:pPr>
                  <w:r>
                    <w:t>Хранение</w:t>
                  </w:r>
                </w:p>
              </w:tc>
            </w:tr>
            <w:tr w:rsidR="00EC176E" w:rsidTr="0022480C">
              <w:tc>
                <w:tcPr>
                  <w:tcW w:w="576" w:type="dxa"/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1</w:t>
                  </w:r>
                </w:p>
              </w:tc>
              <w:tc>
                <w:tcPr>
                  <w:tcW w:w="597" w:type="dxa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Установка</w:t>
                  </w:r>
                </w:p>
              </w:tc>
            </w:tr>
            <w:tr w:rsidR="00EC176E" w:rsidTr="0022480C">
              <w:tc>
                <w:tcPr>
                  <w:tcW w:w="576" w:type="dxa"/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1</w:t>
                  </w:r>
                </w:p>
              </w:tc>
              <w:tc>
                <w:tcPr>
                  <w:tcW w:w="597" w:type="dxa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Сброс</w:t>
                  </w:r>
                </w:p>
              </w:tc>
            </w:tr>
            <w:tr w:rsidR="00EC176E" w:rsidTr="0022480C">
              <w:tc>
                <w:tcPr>
                  <w:tcW w:w="576" w:type="dxa"/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1</w:t>
                  </w:r>
                </w:p>
              </w:tc>
              <w:tc>
                <w:tcPr>
                  <w:tcW w:w="597" w:type="dxa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380" w:dyaOrig="420">
                      <v:shape id="_x0000_i1056" type="#_x0000_t75" style="width:20.25pt;height:21.75pt" o:ole="" fillcolor="window">
                        <v:imagedata r:id="rId40" o:title=""/>
                      </v:shape>
                      <o:OLEObject Type="Embed" ProgID="Equation.3" ShapeID="_x0000_i1056" DrawAspect="Content" ObjectID="_1612800295" r:id="rId52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2F6F4C" w:rsidRDefault="00EC176E" w:rsidP="00D55C23">
                  <w:pPr>
                    <w:pStyle w:val="a9"/>
                  </w:pPr>
                  <w:r>
                    <w:t>Инверсия</w:t>
                  </w:r>
                </w:p>
              </w:tc>
            </w:tr>
          </w:tbl>
          <w:p w:rsidR="00EC176E" w:rsidRDefault="00EC176E" w:rsidP="00D55C23">
            <w:pPr>
              <w:tabs>
                <w:tab w:val="left" w:pos="5488"/>
              </w:tabs>
            </w:pPr>
          </w:p>
        </w:tc>
        <w:tc>
          <w:tcPr>
            <w:tcW w:w="4673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7"/>
              <w:tblpPr w:leftFromText="180" w:rightFromText="180" w:vertAnchor="text" w:horzAnchor="margin" w:tblpY="-9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432"/>
              <w:gridCol w:w="516"/>
              <w:gridCol w:w="592"/>
            </w:tblGrid>
            <w:tr w:rsidR="00EC176E" w:rsidTr="0022480C">
              <w:tc>
                <w:tcPr>
                  <w:tcW w:w="0" w:type="auto"/>
                  <w:tcBorders>
                    <w:bottom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 w:rsidRPr="00CA7D34">
                    <w:rPr>
                      <w:position w:val="-10"/>
                    </w:rPr>
                    <w:object w:dxaOrig="1140" w:dyaOrig="380">
                      <v:shape id="_x0000_i1057" type="#_x0000_t75" style="width:60.75pt;height:19.5pt" o:ole="" fillcolor="window">
                        <v:imagedata r:id="rId17" o:title=""/>
                      </v:shape>
                      <o:OLEObject Type="Embed" ProgID="Equation.3" ShapeID="_x0000_i1057" DrawAspect="Content" ObjectID="_1612800296" r:id="rId53"/>
                    </w:objec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  <w:bottom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2F6F4C">
                    <w:rPr>
                      <w:position w:val="-6"/>
                    </w:rPr>
                    <w:object w:dxaOrig="279" w:dyaOrig="340">
                      <v:shape id="_x0000_i1058" type="#_x0000_t75" style="width:15pt;height:18pt" o:ole="" fillcolor="window">
                        <v:imagedata r:id="rId54" o:title=""/>
                      </v:shape>
                      <o:OLEObject Type="Embed" ProgID="Equation.3" ShapeID="_x0000_i1058" DrawAspect="Content" ObjectID="_1612800297" r:id="rId55"/>
                    </w:object>
                  </w:r>
                </w:p>
              </w:tc>
              <w:tc>
                <w:tcPr>
                  <w:tcW w:w="0" w:type="auto"/>
                  <w:tcBorders>
                    <w:bottom w:val="single" w:sz="12" w:space="0" w:color="auto"/>
                  </w:tcBorders>
                </w:tcPr>
                <w:p w:rsidR="00EC176E" w:rsidRDefault="00EC176E" w:rsidP="00D55C23">
                  <w:pPr>
                    <w:pStyle w:val="a9"/>
                  </w:pPr>
                  <w:r w:rsidRPr="002F6F4C">
                    <w:rPr>
                      <w:position w:val="-4"/>
                    </w:rPr>
                    <w:object w:dxaOrig="360" w:dyaOrig="320">
                      <v:shape id="_x0000_i1059" type="#_x0000_t75" style="width:18.75pt;height:16.5pt" o:ole="" fillcolor="window">
                        <v:imagedata r:id="rId56" o:title=""/>
                      </v:shape>
                      <o:OLEObject Type="Embed" ProgID="Equation.3" ShapeID="_x0000_i1059" DrawAspect="Content" ObjectID="_1612800298" r:id="rId57"/>
                    </w:objec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0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0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rFonts w:cs="Times New Roman"/>
                      <w:lang w:val="en-US"/>
                    </w:rPr>
                    <w:t xml:space="preserve">1 → </w:t>
                  </w: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</w:tr>
            <w:tr w:rsidR="00EC176E" w:rsidTr="0022480C">
              <w:tc>
                <w:tcPr>
                  <w:tcW w:w="0" w:type="auto"/>
                  <w:tcBorders>
                    <w:righ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1 </w:t>
                  </w:r>
                  <w:r>
                    <w:rPr>
                      <w:rFonts w:cs="Times New Roman"/>
                      <w:lang w:val="en-US"/>
                    </w:rPr>
                    <w:t xml:space="preserve">→ </w:t>
                  </w: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single" w:sz="12" w:space="0" w:color="auto"/>
                  </w:tcBorders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0" w:type="auto"/>
                </w:tcPr>
                <w:p w:rsidR="00EC176E" w:rsidRPr="00EC71A2" w:rsidRDefault="00EC176E" w:rsidP="00D55C23">
                  <w:pPr>
                    <w:pStyle w:val="a9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</w:tbl>
          <w:p w:rsidR="00EC176E" w:rsidRDefault="00EC176E" w:rsidP="00D55C23">
            <w:pPr>
              <w:tabs>
                <w:tab w:val="left" w:pos="5488"/>
              </w:tabs>
              <w:jc w:val="both"/>
            </w:pPr>
          </w:p>
        </w:tc>
      </w:tr>
    </w:tbl>
    <w:p w:rsidR="00C96E9C" w:rsidRDefault="00C96E9C" w:rsidP="00EC71A2">
      <w:pPr>
        <w:tabs>
          <w:tab w:val="left" w:pos="5488"/>
        </w:tabs>
      </w:pPr>
    </w:p>
    <w:p w:rsidR="001B4F9F" w:rsidRDefault="001B4F9F" w:rsidP="00EC71A2">
      <w:pPr>
        <w:tabs>
          <w:tab w:val="left" w:pos="5488"/>
        </w:tabs>
      </w:pPr>
    </w:p>
    <w:p w:rsidR="001B4F9F" w:rsidRDefault="001B4F9F" w:rsidP="00EC71A2">
      <w:pPr>
        <w:tabs>
          <w:tab w:val="left" w:pos="5488"/>
        </w:tabs>
        <w:rPr>
          <w:lang w:val="en-US"/>
        </w:rPr>
      </w:pPr>
    </w:p>
    <w:tbl>
      <w:tblPr>
        <w:tblStyle w:val="a7"/>
        <w:tblW w:w="7395" w:type="dxa"/>
        <w:jc w:val="center"/>
        <w:tblLook w:val="04A0" w:firstRow="1" w:lastRow="0" w:firstColumn="1" w:lastColumn="0" w:noHBand="0" w:noVBand="1"/>
      </w:tblPr>
      <w:tblGrid>
        <w:gridCol w:w="549"/>
        <w:gridCol w:w="622"/>
        <w:gridCol w:w="516"/>
        <w:gridCol w:w="597"/>
        <w:gridCol w:w="597"/>
        <w:gridCol w:w="746"/>
        <w:gridCol w:w="3768"/>
      </w:tblGrid>
      <w:tr w:rsidR="001B4F9F" w:rsidTr="001B4F9F">
        <w:trPr>
          <w:jc w:val="center"/>
        </w:trPr>
        <w:tc>
          <w:tcPr>
            <w:tcW w:w="7395" w:type="dxa"/>
            <w:gridSpan w:val="7"/>
            <w:vAlign w:val="center"/>
          </w:tcPr>
          <w:p w:rsidR="001B4F9F" w:rsidRPr="00CA7D34" w:rsidRDefault="001B4F9F" w:rsidP="001B4F9F">
            <w:pPr>
              <w:tabs>
                <w:tab w:val="left" w:pos="5488"/>
              </w:tabs>
              <w:jc w:val="center"/>
            </w:pPr>
            <w:r>
              <w:lastRenderedPageBreak/>
              <w:t xml:space="preserve">Универсальный </w:t>
            </w:r>
            <m:oMath>
              <m:r>
                <w:rPr>
                  <w:rFonts w:ascii="Cambria Math" w:hAnsi="Cambria Math"/>
                  <w:lang w:val="en-US"/>
                </w:rPr>
                <m:t>JK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RS</m:t>
                  </m:r>
                </m:e>
              </m:acc>
            </m:oMath>
            <w:r>
              <w:rPr>
                <w:lang w:val="en-US"/>
              </w:rPr>
              <w:t>-</w:t>
            </w:r>
            <w:r>
              <w:t>триггер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tcBorders>
              <w:bottom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 w:rsidRPr="00EC71A2">
              <w:rPr>
                <w:position w:val="-6"/>
              </w:rPr>
              <w:object w:dxaOrig="320" w:dyaOrig="380" w14:anchorId="07A67386">
                <v:shape id="_x0000_i1060" type="#_x0000_t75" style="width:16.5pt;height:19.5pt" o:ole="" fillcolor="window">
                  <v:imagedata r:id="rId58" o:title=""/>
                </v:shape>
                <o:OLEObject Type="Embed" ProgID="Equation.3" ShapeID="_x0000_i1060" DrawAspect="Content" ObjectID="_1612800299" r:id="rId59"/>
              </w:object>
            </w:r>
          </w:p>
        </w:tc>
        <w:tc>
          <w:tcPr>
            <w:tcW w:w="618" w:type="dxa"/>
            <w:tcBorders>
              <w:bottom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 w:rsidRPr="00EC71A2">
              <w:rPr>
                <w:position w:val="-4"/>
              </w:rPr>
              <w:object w:dxaOrig="380" w:dyaOrig="360" w14:anchorId="17AA9766">
                <v:shape id="_x0000_i1061" type="#_x0000_t75" style="width:20.25pt;height:18.75pt" o:ole="" fillcolor="window">
                  <v:imagedata r:id="rId60" o:title=""/>
                </v:shape>
                <o:OLEObject Type="Embed" ProgID="Equation.3" ShapeID="_x0000_i1061" DrawAspect="Content" ObjectID="_1612800300" r:id="rId61"/>
              </w:object>
            </w:r>
          </w:p>
        </w:tc>
        <w:tc>
          <w:tcPr>
            <w:tcW w:w="516" w:type="dxa"/>
            <w:tcBorders>
              <w:bottom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 w:rsidRPr="002F6F4C">
              <w:rPr>
                <w:position w:val="-6"/>
              </w:rPr>
              <w:object w:dxaOrig="279" w:dyaOrig="340" w14:anchorId="067EF4FB">
                <v:shape id="_x0000_i1062" type="#_x0000_t75" style="width:15pt;height:18pt" o:ole="" fillcolor="window">
                  <v:imagedata r:id="rId45" o:title=""/>
                </v:shape>
                <o:OLEObject Type="Embed" ProgID="Equation.3" ShapeID="_x0000_i1062" DrawAspect="Content" ObjectID="_1612800301" r:id="rId62"/>
              </w:object>
            </w:r>
          </w:p>
        </w:tc>
        <w:tc>
          <w:tcPr>
            <w:tcW w:w="597" w:type="dxa"/>
            <w:tcBorders>
              <w:bottom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 w:rsidRPr="002F6F4C">
              <w:rPr>
                <w:position w:val="-4"/>
              </w:rPr>
              <w:object w:dxaOrig="360" w:dyaOrig="320" w14:anchorId="4F88FB41">
                <v:shape id="_x0000_i1063" type="#_x0000_t75" style="width:18.75pt;height:16.5pt" o:ole="" fillcolor="window">
                  <v:imagedata r:id="rId47" o:title=""/>
                </v:shape>
                <o:OLEObject Type="Embed" ProgID="Equation.3" ShapeID="_x0000_i1063" DrawAspect="Content" ObjectID="_1612800302" r:id="rId63"/>
              </w:object>
            </w:r>
          </w:p>
        </w:tc>
        <w:tc>
          <w:tcPr>
            <w:tcW w:w="59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B4F9F" w:rsidRPr="00CA7D34" w:rsidRDefault="001B4F9F" w:rsidP="001B4F9F">
            <w:pPr>
              <w:tabs>
                <w:tab w:val="left" w:pos="5488"/>
              </w:tabs>
              <w:jc w:val="center"/>
            </w:pPr>
            <w:r w:rsidRPr="00EC71A2">
              <w:rPr>
                <w:position w:val="-6"/>
              </w:rPr>
              <w:object w:dxaOrig="340" w:dyaOrig="340" w14:anchorId="551BBDAF">
                <v:shape id="_x0000_i1064" type="#_x0000_t75" style="width:18pt;height:18pt" o:ole="" fillcolor="window">
                  <v:imagedata r:id="rId6" o:title=""/>
                </v:shape>
                <o:OLEObject Type="Embed" ProgID="Equation.3" ShapeID="_x0000_i1064" DrawAspect="Content" ObjectID="_1612800303" r:id="rId64"/>
              </w:object>
            </w:r>
          </w:p>
        </w:tc>
        <w:tc>
          <w:tcPr>
            <w:tcW w:w="74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 w:rsidRPr="00CA7D34">
              <w:rPr>
                <w:position w:val="-10"/>
              </w:rPr>
              <w:object w:dxaOrig="499" w:dyaOrig="380" w14:anchorId="2448D0F2">
                <v:shape id="_x0000_i1065" type="#_x0000_t75" style="width:26.25pt;height:19.5pt" o:ole="" fillcolor="window">
                  <v:imagedata r:id="rId12" o:title=""/>
                </v:shape>
                <o:OLEObject Type="Embed" ProgID="Equation.3" ShapeID="_x0000_i1065" DrawAspect="Content" ObjectID="_1612800304" r:id="rId65"/>
              </w:object>
            </w:r>
          </w:p>
        </w:tc>
        <w:tc>
          <w:tcPr>
            <w:tcW w:w="3772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B4F9F" w:rsidRPr="00CA7D34" w:rsidRDefault="001B4F9F" w:rsidP="001B4F9F">
            <w:pPr>
              <w:tabs>
                <w:tab w:val="left" w:pos="5488"/>
              </w:tabs>
              <w:jc w:val="center"/>
            </w:pPr>
            <w:r>
              <w:t>Операция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tcBorders>
              <w:top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618" w:type="dxa"/>
            <w:tcBorders>
              <w:top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516" w:type="dxa"/>
            <w:tcBorders>
              <w:top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597" w:type="dxa"/>
            <w:tcBorders>
              <w:top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59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74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3772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Не определенно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16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597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597" w:type="dxa"/>
            <w:tcBorders>
              <w:righ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74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3772" w:type="dxa"/>
            <w:tcBorders>
              <w:lef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Асинхронная установка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618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516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597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597" w:type="dxa"/>
            <w:tcBorders>
              <w:righ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74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3772" w:type="dxa"/>
            <w:tcBorders>
              <w:left w:val="single" w:sz="12" w:space="0" w:color="auto"/>
            </w:tcBorders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Асинхронный сброс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618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16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597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*</w:t>
            </w:r>
          </w:p>
        </w:tc>
        <w:tc>
          <w:tcPr>
            <w:tcW w:w="597" w:type="dxa"/>
            <w:tcBorders>
              <w:right w:val="single" w:sz="12" w:space="0" w:color="auto"/>
            </w:tcBorders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74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 w:rsidRPr="00CA7D34">
              <w:rPr>
                <w:position w:val="-10"/>
              </w:rPr>
              <w:object w:dxaOrig="360" w:dyaOrig="380">
                <v:shape id="_x0000_i1066" type="#_x0000_t75" style="width:18.75pt;height:19.5pt" o:ole="" fillcolor="window">
                  <v:imagedata r:id="rId14" o:title=""/>
                </v:shape>
                <o:OLEObject Type="Embed" ProgID="Equation.3" ShapeID="_x0000_i1066" DrawAspect="Content" ObjectID="_1612800305" r:id="rId66"/>
              </w:object>
            </w:r>
          </w:p>
        </w:tc>
        <w:tc>
          <w:tcPr>
            <w:tcW w:w="3772" w:type="dxa"/>
            <w:tcBorders>
              <w:left w:val="single" w:sz="12" w:space="0" w:color="auto"/>
            </w:tcBorders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Хранение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618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16" w:type="dxa"/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597" w:type="dxa"/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597" w:type="dxa"/>
            <w:tcBorders>
              <w:right w:val="single" w:sz="12" w:space="0" w:color="auto"/>
            </w:tcBorders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74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 w:rsidRPr="00CA7D34">
              <w:rPr>
                <w:position w:val="-10"/>
              </w:rPr>
              <w:object w:dxaOrig="360" w:dyaOrig="380">
                <v:shape id="_x0000_i1067" type="#_x0000_t75" style="width:18.75pt;height:19.5pt" o:ole="" fillcolor="window">
                  <v:imagedata r:id="rId14" o:title=""/>
                </v:shape>
                <o:OLEObject Type="Embed" ProgID="Equation.3" ShapeID="_x0000_i1067" DrawAspect="Content" ObjectID="_1612800306" r:id="rId67"/>
              </w:object>
            </w:r>
          </w:p>
        </w:tc>
        <w:tc>
          <w:tcPr>
            <w:tcW w:w="3772" w:type="dxa"/>
            <w:tcBorders>
              <w:left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>
              <w:t>Хранение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618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16" w:type="dxa"/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597" w:type="dxa"/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97" w:type="dxa"/>
            <w:tcBorders>
              <w:right w:val="single" w:sz="12" w:space="0" w:color="auto"/>
            </w:tcBorders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74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3772" w:type="dxa"/>
            <w:tcBorders>
              <w:left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>
              <w:t>Сброс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618" w:type="dxa"/>
            <w:vAlign w:val="center"/>
          </w:tcPr>
          <w:p w:rsidR="001B4F9F" w:rsidRPr="00C96E9C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16" w:type="dxa"/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97" w:type="dxa"/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0</w:t>
            </w:r>
          </w:p>
        </w:tc>
        <w:tc>
          <w:tcPr>
            <w:tcW w:w="597" w:type="dxa"/>
            <w:tcBorders>
              <w:right w:val="single" w:sz="12" w:space="0" w:color="auto"/>
            </w:tcBorders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74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3772" w:type="dxa"/>
            <w:tcBorders>
              <w:left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>
              <w:t>Установка</w:t>
            </w:r>
          </w:p>
        </w:tc>
      </w:tr>
      <w:tr w:rsidR="001B4F9F" w:rsidTr="0022480C">
        <w:trPr>
          <w:jc w:val="center"/>
        </w:trPr>
        <w:tc>
          <w:tcPr>
            <w:tcW w:w="549" w:type="dxa"/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618" w:type="dxa"/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16" w:type="dxa"/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97" w:type="dxa"/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597" w:type="dxa"/>
            <w:tcBorders>
              <w:right w:val="single" w:sz="12" w:space="0" w:color="auto"/>
            </w:tcBorders>
            <w:vAlign w:val="center"/>
          </w:tcPr>
          <w:p w:rsidR="001B4F9F" w:rsidRPr="001B4F9F" w:rsidRDefault="001B4F9F" w:rsidP="001B4F9F">
            <w:pPr>
              <w:tabs>
                <w:tab w:val="left" w:pos="5488"/>
              </w:tabs>
              <w:jc w:val="center"/>
            </w:pPr>
            <w:r>
              <w:t>1</w:t>
            </w:r>
          </w:p>
        </w:tc>
        <w:tc>
          <w:tcPr>
            <w:tcW w:w="74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 w:rsidRPr="00CA7D34">
              <w:rPr>
                <w:position w:val="-10"/>
              </w:rPr>
              <w:object w:dxaOrig="380" w:dyaOrig="420">
                <v:shape id="_x0000_i1068" type="#_x0000_t75" style="width:20.25pt;height:21.75pt" o:ole="" fillcolor="window">
                  <v:imagedata r:id="rId40" o:title=""/>
                </v:shape>
                <o:OLEObject Type="Embed" ProgID="Equation.3" ShapeID="_x0000_i1068" DrawAspect="Content" ObjectID="_1612800307" r:id="rId68"/>
              </w:object>
            </w:r>
          </w:p>
        </w:tc>
        <w:tc>
          <w:tcPr>
            <w:tcW w:w="3772" w:type="dxa"/>
            <w:tcBorders>
              <w:left w:val="single" w:sz="12" w:space="0" w:color="auto"/>
            </w:tcBorders>
            <w:vAlign w:val="center"/>
          </w:tcPr>
          <w:p w:rsidR="001B4F9F" w:rsidRDefault="001B4F9F" w:rsidP="001B4F9F">
            <w:pPr>
              <w:tabs>
                <w:tab w:val="left" w:pos="5488"/>
              </w:tabs>
              <w:jc w:val="center"/>
              <w:rPr>
                <w:lang w:val="en-US"/>
              </w:rPr>
            </w:pPr>
            <w:r>
              <w:t>Инверсия</w:t>
            </w:r>
          </w:p>
        </w:tc>
      </w:tr>
    </w:tbl>
    <w:p w:rsidR="001B4F9F" w:rsidRDefault="001B4F9F" w:rsidP="00EC71A2">
      <w:pPr>
        <w:tabs>
          <w:tab w:val="left" w:pos="5488"/>
        </w:tabs>
        <w:rPr>
          <w:lang w:val="en-US"/>
        </w:rPr>
      </w:pPr>
    </w:p>
    <w:p w:rsidR="00B6712E" w:rsidRDefault="00B6712E" w:rsidP="00B6712E">
      <w:pPr>
        <w:tabs>
          <w:tab w:val="left" w:pos="5488"/>
        </w:tabs>
        <w:spacing w:line="240" w:lineRule="auto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485B19C" wp14:editId="07FB83EB">
                <wp:simplePos x="0" y="0"/>
                <wp:positionH relativeFrom="column">
                  <wp:posOffset>100909</wp:posOffset>
                </wp:positionH>
                <wp:positionV relativeFrom="paragraph">
                  <wp:posOffset>213995</wp:posOffset>
                </wp:positionV>
                <wp:extent cx="375285" cy="375285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6712E" w:rsidRDefault="00B6712E" w:rsidP="00B6712E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69" type="#_x0000_t75" style="width:18.75pt;height:21pt" o:ole="">
                                  <v:imagedata r:id="rId69" o:title=""/>
                                </v:shape>
                                <o:OLEObject Type="Embed" ProgID="Equation.DSMT4" ShapeID="_x0000_i1069" DrawAspect="Content" ObjectID="_1612800308" r:id="rId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85B19C" id="_x0000_t202" coordsize="21600,21600" o:spt="202" path="m,l,21600r21600,l21600,xe">
                <v:stroke joinstyle="miter"/>
                <v:path gradientshapeok="t" o:connecttype="rect"/>
              </v:shapetype>
              <v:shape id="Надпись 78" o:spid="_x0000_s1026" type="#_x0000_t202" style="position:absolute;left:0;text-align:left;margin-left:7.95pt;margin-top:16.85pt;width:29.55pt;height:29.5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" filled="f" stroked="f" strokeweight=".5pt">
                <v:textbox style="mso-fit-shape-to-text:t">
                  <w:txbxContent>
                    <w:p w:rsidR="00B6712E" w:rsidRDefault="00B6712E" w:rsidP="00B6712E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69" type="#_x0000_t75" style="width:18.75pt;height:21pt" o:ole="">
                            <v:imagedata r:id="rId71" o:title=""/>
                          </v:shape>
                          <o:OLEObject Type="Embed" ProgID="Equation.DSMT4" ShapeID="_x0000_i1069" DrawAspect="Content" ObjectID="_1586127112" r:id="rId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>Диаграммы Вейча</w:t>
      </w:r>
    </w:p>
    <w:p w:rsidR="00B6712E" w:rsidRDefault="00B6712E" w:rsidP="00B6712E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F7CDBE" wp14:editId="349CDE12">
                <wp:simplePos x="0" y="0"/>
                <wp:positionH relativeFrom="column">
                  <wp:posOffset>25930</wp:posOffset>
                </wp:positionH>
                <wp:positionV relativeFrom="paragraph">
                  <wp:posOffset>231140</wp:posOffset>
                </wp:positionV>
                <wp:extent cx="617973" cy="0"/>
                <wp:effectExtent l="0" t="0" r="29845" b="19050"/>
                <wp:wrapNone/>
                <wp:docPr id="75" name="Прямая соединительная линия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7973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868167F" id="Прямая соединительная линия 75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.05pt,18.2pt" to="50.7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" strokecolor="black [3200]" strokeweight="1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1002F89" wp14:editId="7F2C49D2">
                <wp:simplePos x="0" y="0"/>
                <wp:positionH relativeFrom="column">
                  <wp:posOffset>-33020</wp:posOffset>
                </wp:positionH>
                <wp:positionV relativeFrom="paragraph">
                  <wp:posOffset>282736</wp:posOffset>
                </wp:positionV>
                <wp:extent cx="0" cy="476250"/>
                <wp:effectExtent l="0" t="0" r="19050" b="19050"/>
                <wp:wrapNone/>
                <wp:docPr id="76" name="Прямая соединительная линия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5D2FA2" id="Прямая соединительная линия 76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6pt,22.25pt" to="-2.6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" strokecolor="black [3200]" strokeweight="1.5pt">
                <v:stroke joinstyle="miter"/>
              </v:line>
            </w:pict>
          </mc:Fallback>
        </mc:AlternateContent>
      </w: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</w:tblGrid>
      <w:tr w:rsidR="00B6712E" w:rsidTr="00CA13D0">
        <w:trPr>
          <w:trHeight w:val="567"/>
        </w:trPr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3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7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6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2</w:t>
            </w:r>
          </w:p>
        </w:tc>
      </w:tr>
      <w:tr w:rsidR="00B6712E" w:rsidTr="00CA13D0">
        <w:trPr>
          <w:trHeight w:val="567"/>
        </w:trPr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11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15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14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10</w:t>
            </w:r>
          </w:p>
        </w:tc>
      </w:tr>
      <w:tr w:rsidR="00B6712E" w:rsidTr="00CA13D0">
        <w:trPr>
          <w:trHeight w:val="567"/>
        </w:trPr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9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13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12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8</w:t>
            </w:r>
          </w:p>
        </w:tc>
      </w:tr>
      <w:tr w:rsidR="00B6712E" w:rsidTr="00CA13D0">
        <w:trPr>
          <w:trHeight w:val="567"/>
        </w:trPr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1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5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4</w:t>
            </w:r>
          </w:p>
        </w:tc>
        <w:tc>
          <w:tcPr>
            <w:tcW w:w="567" w:type="dxa"/>
          </w:tcPr>
          <w:p w:rsidR="00B6712E" w:rsidRPr="00CA13D0" w:rsidRDefault="00B6712E" w:rsidP="00CA13D0">
            <w:pPr>
              <w:pStyle w:val="a5"/>
              <w:ind w:firstLine="0"/>
              <w:jc w:val="right"/>
              <w:rPr>
                <w:vertAlign w:val="superscript"/>
              </w:rPr>
            </w:pPr>
            <w:r w:rsidRPr="00CA13D0">
              <w:rPr>
                <w:vertAlign w:val="superscript"/>
              </w:rPr>
              <w:t>0</w:t>
            </w:r>
          </w:p>
        </w:tc>
      </w:tr>
    </w:tbl>
    <w:p w:rsidR="00B6712E" w:rsidRDefault="00B6712E" w:rsidP="00B6712E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808957F" wp14:editId="0C5C139D">
                <wp:simplePos x="0" y="0"/>
                <wp:positionH relativeFrom="column">
                  <wp:posOffset>-374015</wp:posOffset>
                </wp:positionH>
                <wp:positionV relativeFrom="paragraph">
                  <wp:posOffset>66040</wp:posOffset>
                </wp:positionV>
                <wp:extent cx="375285" cy="375285"/>
                <wp:effectExtent l="0" t="0" r="0" b="5715"/>
                <wp:wrapNone/>
                <wp:docPr id="79" name="Надпись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6712E" w:rsidRDefault="00B6712E" w:rsidP="00B6712E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70" type="#_x0000_t75" style="width:18.75pt;height:21pt" o:ole="">
                                  <v:imagedata r:id="rId73" o:title=""/>
                                </v:shape>
                                <o:OLEObject Type="Embed" ProgID="Equation.DSMT4" ShapeID="_x0000_i1070" DrawAspect="Content" ObjectID="_1612800309" r:id="rId7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E1EA90" id="Надпись 79" o:spid="_x0000_s1027" type="#_x0000_t202" style="position:absolute;left:0;text-align:left;margin-left:-29.45pt;margin-top:5.2pt;width:29.55pt;height:29.5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" filled="f" stroked="f" strokeweight=".5pt">
                <v:textbox style="mso-fit-shape-to-text:t">
                  <w:txbxContent>
                    <w:p w:rsidR="00B6712E" w:rsidRDefault="00B6712E" w:rsidP="00B6712E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70" type="#_x0000_t75" style="width:18.75pt;height:21pt" o:ole="">
                            <v:imagedata r:id="rId75" o:title=""/>
                          </v:shape>
                          <o:OLEObject Type="Embed" ProgID="Equation.DSMT4" ShapeID="_x0000_i1070" DrawAspect="Content" ObjectID="_1586127113" r:id="rId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B6712E" w:rsidRDefault="00B6712E" w:rsidP="00B6712E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00BE0B" wp14:editId="2C8791D3">
                <wp:simplePos x="0" y="0"/>
                <wp:positionH relativeFrom="column">
                  <wp:posOffset>1466383</wp:posOffset>
                </wp:positionH>
                <wp:positionV relativeFrom="paragraph">
                  <wp:posOffset>122207</wp:posOffset>
                </wp:positionV>
                <wp:extent cx="0" cy="723667"/>
                <wp:effectExtent l="0" t="0" r="19050" b="19685"/>
                <wp:wrapNone/>
                <wp:docPr id="92" name="Прямая соединительная линия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23667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B7568C" id="Прямая соединительная линия 9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45pt,9.6pt" to="115.45pt,6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" strokecolor="black [3200]" strokeweight="1.5pt">
                <v:stroke joinstyle="miter"/>
              </v:line>
            </w:pict>
          </mc:Fallback>
        </mc:AlternateContent>
      </w:r>
    </w:p>
    <w:p w:rsidR="00B6712E" w:rsidRDefault="00CA13D0" w:rsidP="00B6712E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1AAC86" wp14:editId="675955C3">
                <wp:simplePos x="0" y="0"/>
                <wp:positionH relativeFrom="column">
                  <wp:posOffset>1391409</wp:posOffset>
                </wp:positionH>
                <wp:positionV relativeFrom="paragraph">
                  <wp:posOffset>43099</wp:posOffset>
                </wp:positionV>
                <wp:extent cx="375314" cy="375313"/>
                <wp:effectExtent l="0" t="0" r="0" b="5715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314" cy="3753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6712E" w:rsidRDefault="00B6712E" w:rsidP="00B6712E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71" type="#_x0000_t75" style="width:18.75pt;height:21pt" o:ole="">
                                  <v:imagedata r:id="rId77" o:title=""/>
                                </v:shape>
                                <o:OLEObject Type="Embed" ProgID="Equation.DSMT4" ShapeID="_x0000_i1071" DrawAspect="Content" ObjectID="_1612800310" r:id="rId7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1AAC86" id="_x0000_t202" coordsize="21600,21600" o:spt="202" path="m,l,21600r21600,l21600,xe">
                <v:stroke joinstyle="miter"/>
                <v:path gradientshapeok="t" o:connecttype="rect"/>
              </v:shapetype>
              <v:shape id="Надпись 81" o:spid="_x0000_s1028" type="#_x0000_t202" style="position:absolute;left:0;text-align:left;margin-left:109.55pt;margin-top:3.4pt;width:29.55pt;height:29.5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" filled="f" stroked="f" strokeweight=".5pt">
                <v:textbox style="mso-fit-shape-to-text:t">
                  <w:txbxContent>
                    <w:p w:rsidR="00B6712E" w:rsidRDefault="00B6712E" w:rsidP="00B6712E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71" type="#_x0000_t75" style="width:18.75pt;height:21pt" o:ole="">
                            <v:imagedata r:id="rId79" o:title=""/>
                          </v:shape>
                          <o:OLEObject Type="Embed" ProgID="Equation.DSMT4" ShapeID="_x0000_i1071" DrawAspect="Content" ObjectID="_1612800205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6712E" w:rsidRDefault="00B6712E" w:rsidP="00B6712E">
      <w:pPr>
        <w:pStyle w:val="a5"/>
        <w:ind w:firstLine="0"/>
        <w:rPr>
          <w:noProof/>
          <w:lang w:eastAsia="ru-RU"/>
        </w:rPr>
      </w:pPr>
    </w:p>
    <w:p w:rsidR="00B6712E" w:rsidRDefault="00B6712E" w:rsidP="00B6712E">
      <w:pPr>
        <w:pStyle w:val="a5"/>
        <w:ind w:firstLine="0"/>
        <w:rPr>
          <w:noProof/>
          <w:lang w:eastAsia="ru-RU"/>
        </w:rPr>
      </w:pPr>
    </w:p>
    <w:p w:rsidR="00B6712E" w:rsidRDefault="00CA13D0" w:rsidP="00B6712E">
      <w:pPr>
        <w:tabs>
          <w:tab w:val="left" w:pos="5488"/>
        </w:tabs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45F0BC" wp14:editId="49312AF9">
                <wp:simplePos x="0" y="0"/>
                <wp:positionH relativeFrom="column">
                  <wp:posOffset>384027</wp:posOffset>
                </wp:positionH>
                <wp:positionV relativeFrom="paragraph">
                  <wp:posOffset>216212</wp:posOffset>
                </wp:positionV>
                <wp:extent cx="695617" cy="0"/>
                <wp:effectExtent l="0" t="0" r="28575" b="19050"/>
                <wp:wrapNone/>
                <wp:docPr id="77" name="Прямая соединительная линия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5617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C908419" id="Прямая соединительная линия 77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.25pt,17pt" to="8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" strokecolor="black [3200]" strokeweight="1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DEB30D5" wp14:editId="12BD148D">
                <wp:simplePos x="0" y="0"/>
                <wp:positionH relativeFrom="column">
                  <wp:posOffset>527116</wp:posOffset>
                </wp:positionH>
                <wp:positionV relativeFrom="paragraph">
                  <wp:posOffset>131067</wp:posOffset>
                </wp:positionV>
                <wp:extent cx="375314" cy="375313"/>
                <wp:effectExtent l="0" t="0" r="0" b="5715"/>
                <wp:wrapNone/>
                <wp:docPr id="80" name="Надпись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314" cy="3753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6712E" w:rsidRDefault="00B6712E" w:rsidP="00B6712E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72" type="#_x0000_t75" style="width:18.75pt;height:21pt" o:ole="">
                                  <v:imagedata r:id="rId81" o:title=""/>
                                </v:shape>
                                <o:OLEObject Type="Embed" ProgID="Equation.DSMT4" ShapeID="_x0000_i1072" DrawAspect="Content" ObjectID="_1612800311" r:id="rId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EB30D5" id="Надпись 80" o:spid="_x0000_s1029" type="#_x0000_t202" style="position:absolute;left:0;text-align:left;margin-left:41.5pt;margin-top:10.3pt;width:29.55pt;height:29.5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" filled="f" stroked="f" strokeweight=".5pt">
                <v:textbox style="mso-fit-shape-to-text:t">
                  <w:txbxContent>
                    <w:p w:rsidR="00B6712E" w:rsidRDefault="00B6712E" w:rsidP="00B6712E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72" type="#_x0000_t75" style="width:18.75pt;height:21pt" o:ole="">
                            <v:imagedata r:id="rId83" o:title=""/>
                          </v:shape>
                          <o:OLEObject Type="Embed" ProgID="Equation.DSMT4" ShapeID="_x0000_i1072" DrawAspect="Content" ObjectID="_1612800206" r:id="rId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6712E" w:rsidRDefault="00B6712E" w:rsidP="00B6712E">
      <w:pPr>
        <w:tabs>
          <w:tab w:val="left" w:pos="5488"/>
        </w:tabs>
        <w:jc w:val="center"/>
      </w:pPr>
    </w:p>
    <w:p w:rsidR="00B6712E" w:rsidRDefault="00B6712E" w:rsidP="00EC71A2">
      <w:pPr>
        <w:tabs>
          <w:tab w:val="left" w:pos="5488"/>
        </w:tabs>
      </w:pPr>
    </w:p>
    <w:p w:rsidR="00B6712E" w:rsidRPr="00B6712E" w:rsidRDefault="00B6712E" w:rsidP="00EC71A2">
      <w:pPr>
        <w:tabs>
          <w:tab w:val="left" w:pos="5488"/>
        </w:tabs>
      </w:pPr>
    </w:p>
    <w:sectPr w:rsidR="00B6712E" w:rsidRPr="00B6712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4A7757"/>
    <w:multiLevelType w:val="hybridMultilevel"/>
    <w:tmpl w:val="6FE061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3">
    <w:nsid w:val="5FB272D2"/>
    <w:multiLevelType w:val="hybridMultilevel"/>
    <w:tmpl w:val="7AB28FFC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4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6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7">
    <w:nsid w:val="7B844706"/>
    <w:multiLevelType w:val="hybridMultilevel"/>
    <w:tmpl w:val="7226BD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1"/>
  </w:num>
  <w:num w:numId="2">
    <w:abstractNumId w:val="1"/>
  </w:num>
  <w:num w:numId="3">
    <w:abstractNumId w:val="7"/>
  </w:num>
  <w:num w:numId="4">
    <w:abstractNumId w:val="15"/>
  </w:num>
  <w:num w:numId="5">
    <w:abstractNumId w:val="14"/>
  </w:num>
  <w:num w:numId="6">
    <w:abstractNumId w:val="2"/>
  </w:num>
  <w:num w:numId="7">
    <w:abstractNumId w:val="18"/>
  </w:num>
  <w:num w:numId="8">
    <w:abstractNumId w:val="10"/>
  </w:num>
  <w:num w:numId="9">
    <w:abstractNumId w:val="5"/>
  </w:num>
  <w:num w:numId="10">
    <w:abstractNumId w:val="8"/>
  </w:num>
  <w:num w:numId="11">
    <w:abstractNumId w:val="3"/>
  </w:num>
  <w:num w:numId="12">
    <w:abstractNumId w:val="9"/>
  </w:num>
  <w:num w:numId="13">
    <w:abstractNumId w:val="0"/>
  </w:num>
  <w:num w:numId="14">
    <w:abstractNumId w:val="16"/>
  </w:num>
  <w:num w:numId="15">
    <w:abstractNumId w:val="6"/>
  </w:num>
  <w:num w:numId="16">
    <w:abstractNumId w:val="12"/>
  </w:num>
  <w:num w:numId="17">
    <w:abstractNumId w:val="13"/>
  </w:num>
  <w:num w:numId="18">
    <w:abstractNumId w:val="4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726C8"/>
    <w:rsid w:val="00081DED"/>
    <w:rsid w:val="00095287"/>
    <w:rsid w:val="000B39D2"/>
    <w:rsid w:val="000B7F1A"/>
    <w:rsid w:val="000E3774"/>
    <w:rsid w:val="000F65FF"/>
    <w:rsid w:val="001102B2"/>
    <w:rsid w:val="00127C4E"/>
    <w:rsid w:val="00130238"/>
    <w:rsid w:val="00143AFF"/>
    <w:rsid w:val="00147A8C"/>
    <w:rsid w:val="00155E6B"/>
    <w:rsid w:val="001611FD"/>
    <w:rsid w:val="00161431"/>
    <w:rsid w:val="001B4F9F"/>
    <w:rsid w:val="001B548F"/>
    <w:rsid w:val="001C020E"/>
    <w:rsid w:val="001D6B2B"/>
    <w:rsid w:val="00206467"/>
    <w:rsid w:val="00207134"/>
    <w:rsid w:val="0021214E"/>
    <w:rsid w:val="00220E43"/>
    <w:rsid w:val="002237BE"/>
    <w:rsid w:val="0022480C"/>
    <w:rsid w:val="00230457"/>
    <w:rsid w:val="00232244"/>
    <w:rsid w:val="002571A8"/>
    <w:rsid w:val="00275D60"/>
    <w:rsid w:val="002B0664"/>
    <w:rsid w:val="002B184B"/>
    <w:rsid w:val="002C16B7"/>
    <w:rsid w:val="002E23BA"/>
    <w:rsid w:val="002E6E74"/>
    <w:rsid w:val="002F6BC2"/>
    <w:rsid w:val="002F6F4C"/>
    <w:rsid w:val="002F7B86"/>
    <w:rsid w:val="00302529"/>
    <w:rsid w:val="003340EB"/>
    <w:rsid w:val="00362DF2"/>
    <w:rsid w:val="00365E74"/>
    <w:rsid w:val="0038103F"/>
    <w:rsid w:val="00385D4B"/>
    <w:rsid w:val="00391189"/>
    <w:rsid w:val="003A0EB9"/>
    <w:rsid w:val="003A4C84"/>
    <w:rsid w:val="003B15E7"/>
    <w:rsid w:val="003B5954"/>
    <w:rsid w:val="003D2328"/>
    <w:rsid w:val="003E2101"/>
    <w:rsid w:val="00425C8B"/>
    <w:rsid w:val="0043006A"/>
    <w:rsid w:val="00430A28"/>
    <w:rsid w:val="00443714"/>
    <w:rsid w:val="0047549B"/>
    <w:rsid w:val="0047605E"/>
    <w:rsid w:val="00497BC8"/>
    <w:rsid w:val="004B0AB1"/>
    <w:rsid w:val="004B4971"/>
    <w:rsid w:val="004C450A"/>
    <w:rsid w:val="004D60F6"/>
    <w:rsid w:val="005043FB"/>
    <w:rsid w:val="00523C46"/>
    <w:rsid w:val="00530DE1"/>
    <w:rsid w:val="00531D8E"/>
    <w:rsid w:val="005521B2"/>
    <w:rsid w:val="00565B5E"/>
    <w:rsid w:val="0059546E"/>
    <w:rsid w:val="005C6160"/>
    <w:rsid w:val="005D5DD3"/>
    <w:rsid w:val="005E125B"/>
    <w:rsid w:val="005E4A70"/>
    <w:rsid w:val="005F1F23"/>
    <w:rsid w:val="00631C1C"/>
    <w:rsid w:val="00654F5B"/>
    <w:rsid w:val="00692EB1"/>
    <w:rsid w:val="006C0B4E"/>
    <w:rsid w:val="006C4422"/>
    <w:rsid w:val="006D369A"/>
    <w:rsid w:val="006D7CEF"/>
    <w:rsid w:val="006E4C70"/>
    <w:rsid w:val="006E6607"/>
    <w:rsid w:val="006F3E4E"/>
    <w:rsid w:val="006F60B4"/>
    <w:rsid w:val="007038FB"/>
    <w:rsid w:val="00731E75"/>
    <w:rsid w:val="00735CA9"/>
    <w:rsid w:val="00775C2C"/>
    <w:rsid w:val="007915A6"/>
    <w:rsid w:val="0079182D"/>
    <w:rsid w:val="007B4EE4"/>
    <w:rsid w:val="007C6D3E"/>
    <w:rsid w:val="007D3405"/>
    <w:rsid w:val="007D3615"/>
    <w:rsid w:val="007D6294"/>
    <w:rsid w:val="007F34E5"/>
    <w:rsid w:val="007F4935"/>
    <w:rsid w:val="00807084"/>
    <w:rsid w:val="0083138F"/>
    <w:rsid w:val="00836592"/>
    <w:rsid w:val="00840BE4"/>
    <w:rsid w:val="00842ED6"/>
    <w:rsid w:val="008517E9"/>
    <w:rsid w:val="008545BE"/>
    <w:rsid w:val="0086484C"/>
    <w:rsid w:val="0087255D"/>
    <w:rsid w:val="00887842"/>
    <w:rsid w:val="008A0013"/>
    <w:rsid w:val="008C19BA"/>
    <w:rsid w:val="008E2591"/>
    <w:rsid w:val="009011CC"/>
    <w:rsid w:val="0092577A"/>
    <w:rsid w:val="009270C9"/>
    <w:rsid w:val="00931A1C"/>
    <w:rsid w:val="00945DDE"/>
    <w:rsid w:val="00947243"/>
    <w:rsid w:val="009619C9"/>
    <w:rsid w:val="00977AB1"/>
    <w:rsid w:val="00981554"/>
    <w:rsid w:val="009937EE"/>
    <w:rsid w:val="009A5991"/>
    <w:rsid w:val="009D3C30"/>
    <w:rsid w:val="009F504F"/>
    <w:rsid w:val="009F5A17"/>
    <w:rsid w:val="00A03BE5"/>
    <w:rsid w:val="00A06337"/>
    <w:rsid w:val="00A126D4"/>
    <w:rsid w:val="00A16EA7"/>
    <w:rsid w:val="00A171B0"/>
    <w:rsid w:val="00A304E3"/>
    <w:rsid w:val="00A71EF4"/>
    <w:rsid w:val="00A753DA"/>
    <w:rsid w:val="00A83037"/>
    <w:rsid w:val="00A84F1D"/>
    <w:rsid w:val="00AA6653"/>
    <w:rsid w:val="00AB1A37"/>
    <w:rsid w:val="00AB5BB3"/>
    <w:rsid w:val="00AC08C3"/>
    <w:rsid w:val="00AD5E96"/>
    <w:rsid w:val="00AE50F4"/>
    <w:rsid w:val="00AE6B80"/>
    <w:rsid w:val="00B338A5"/>
    <w:rsid w:val="00B6712E"/>
    <w:rsid w:val="00B71613"/>
    <w:rsid w:val="00B74984"/>
    <w:rsid w:val="00B9664A"/>
    <w:rsid w:val="00BA5739"/>
    <w:rsid w:val="00BA5828"/>
    <w:rsid w:val="00BD2543"/>
    <w:rsid w:val="00BF1375"/>
    <w:rsid w:val="00BF1A80"/>
    <w:rsid w:val="00C31649"/>
    <w:rsid w:val="00C51260"/>
    <w:rsid w:val="00C71D7D"/>
    <w:rsid w:val="00C96E9C"/>
    <w:rsid w:val="00C9729E"/>
    <w:rsid w:val="00CA13D0"/>
    <w:rsid w:val="00CA7D34"/>
    <w:rsid w:val="00CB37CC"/>
    <w:rsid w:val="00CB546F"/>
    <w:rsid w:val="00CC0048"/>
    <w:rsid w:val="00CD04FB"/>
    <w:rsid w:val="00CD3EE3"/>
    <w:rsid w:val="00CD44FD"/>
    <w:rsid w:val="00CD7C27"/>
    <w:rsid w:val="00CE3935"/>
    <w:rsid w:val="00CF78D5"/>
    <w:rsid w:val="00D03EE2"/>
    <w:rsid w:val="00D06479"/>
    <w:rsid w:val="00D31FCD"/>
    <w:rsid w:val="00D32F1E"/>
    <w:rsid w:val="00D41513"/>
    <w:rsid w:val="00D429EA"/>
    <w:rsid w:val="00D84633"/>
    <w:rsid w:val="00D86E78"/>
    <w:rsid w:val="00DA12DD"/>
    <w:rsid w:val="00DB1611"/>
    <w:rsid w:val="00DB47AA"/>
    <w:rsid w:val="00DC1996"/>
    <w:rsid w:val="00DC2262"/>
    <w:rsid w:val="00DC335F"/>
    <w:rsid w:val="00DD2C71"/>
    <w:rsid w:val="00DD7599"/>
    <w:rsid w:val="00DD7611"/>
    <w:rsid w:val="00DE11D1"/>
    <w:rsid w:val="00DF2FE2"/>
    <w:rsid w:val="00E14B0E"/>
    <w:rsid w:val="00E3285E"/>
    <w:rsid w:val="00E62C9A"/>
    <w:rsid w:val="00E642E9"/>
    <w:rsid w:val="00E7239F"/>
    <w:rsid w:val="00EA289B"/>
    <w:rsid w:val="00EB4399"/>
    <w:rsid w:val="00EC176E"/>
    <w:rsid w:val="00EC71A2"/>
    <w:rsid w:val="00EE1D6E"/>
    <w:rsid w:val="00F0508F"/>
    <w:rsid w:val="00F05747"/>
    <w:rsid w:val="00F2636C"/>
    <w:rsid w:val="00F445CD"/>
    <w:rsid w:val="00F80323"/>
    <w:rsid w:val="00FB29EB"/>
    <w:rsid w:val="00FC7E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table" w:customStyle="1" w:styleId="2">
    <w:name w:val="Календарь 2"/>
    <w:basedOn w:val="a1"/>
    <w:uiPriority w:val="99"/>
    <w:qFormat/>
    <w:rsid w:val="00CA7D34"/>
    <w:pPr>
      <w:spacing w:after="0" w:line="240" w:lineRule="auto"/>
      <w:jc w:val="center"/>
    </w:pPr>
    <w:rPr>
      <w:rFonts w:eastAsiaTheme="minorEastAsia"/>
      <w:sz w:val="28"/>
      <w:szCs w:val="28"/>
      <w:lang w:eastAsia="ru-RU"/>
    </w:rPr>
    <w:tblPr>
      <w:tblInd w:w="0" w:type="dxa"/>
      <w:tblBorders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/>
        <w:b w:val="0"/>
        <w:i w:val="0"/>
        <w:caps/>
        <w:smallCaps w:val="0"/>
        <w:color w:val="5B9BD5" w:themeColor="accent1"/>
        <w:spacing w:val="20"/>
        <w:sz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5.wmf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4.bin"/><Relationship Id="rId76" Type="http://schemas.openxmlformats.org/officeDocument/2006/relationships/oleObject" Target="embeddings/oleObject48.bin"/><Relationship Id="rId8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image" Target="media/image180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image" Target="media/image14.wmf"/><Relationship Id="rId53" Type="http://schemas.openxmlformats.org/officeDocument/2006/relationships/oleObject" Target="embeddings/oleObject33.bin"/><Relationship Id="rId58" Type="http://schemas.openxmlformats.org/officeDocument/2006/relationships/image" Target="media/image18.wmf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47.bin"/><Relationship Id="rId79" Type="http://schemas.openxmlformats.org/officeDocument/2006/relationships/image" Target="media/image22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image" Target="media/image17.wmf"/><Relationship Id="rId64" Type="http://schemas.openxmlformats.org/officeDocument/2006/relationships/oleObject" Target="embeddings/oleObject40.bin"/><Relationship Id="rId69" Type="http://schemas.openxmlformats.org/officeDocument/2006/relationships/image" Target="media/image20.wmf"/><Relationship Id="rId77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0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6.bin"/><Relationship Id="rId67" Type="http://schemas.openxmlformats.org/officeDocument/2006/relationships/oleObject" Target="embeddings/oleObject4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6.wmf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5.bin"/><Relationship Id="rId75" Type="http://schemas.openxmlformats.org/officeDocument/2006/relationships/image" Target="media/image190.wmf"/><Relationship Id="rId83" Type="http://schemas.openxmlformats.org/officeDocument/2006/relationships/image" Target="media/image23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5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image" Target="media/image19.wmf"/><Relationship Id="rId65" Type="http://schemas.openxmlformats.org/officeDocument/2006/relationships/oleObject" Target="embeddings/oleObject41.bin"/><Relationship Id="rId73" Type="http://schemas.openxmlformats.org/officeDocument/2006/relationships/image" Target="media/image21.wmf"/><Relationship Id="rId78" Type="http://schemas.openxmlformats.org/officeDocument/2006/relationships/oleObject" Target="embeddings/oleObject49.bin"/><Relationship Id="rId81" Type="http://schemas.openxmlformats.org/officeDocument/2006/relationships/image" Target="media/image23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6DC7D2-C888-4D20-A532-3B215B5266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8</TotalTime>
  <Pages>1</Pages>
  <Words>290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00</cp:revision>
  <cp:lastPrinted>2018-03-29T19:14:00Z</cp:lastPrinted>
  <dcterms:created xsi:type="dcterms:W3CDTF">2018-02-19T17:46:00Z</dcterms:created>
  <dcterms:modified xsi:type="dcterms:W3CDTF">2019-02-27T16:16:00Z</dcterms:modified>
</cp:coreProperties>
</file>